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3758" w:rsidRPr="00AE6A17" w:rsidRDefault="00BD3758" w:rsidP="00BD3758">
      <w:pPr>
        <w:jc w:val="center"/>
        <w:rPr>
          <w:b/>
          <w:sz w:val="28"/>
          <w:szCs w:val="28"/>
        </w:rPr>
      </w:pPr>
      <w:r w:rsidRPr="00AE6A17">
        <w:rPr>
          <w:b/>
          <w:sz w:val="28"/>
          <w:szCs w:val="28"/>
        </w:rPr>
        <w:t>Самостоятельная работа по теме: «Комбинаторика»</w:t>
      </w:r>
    </w:p>
    <w:p w:rsidR="00BD3758" w:rsidRPr="00AE6A17" w:rsidRDefault="00BD3758" w:rsidP="00BD3758">
      <w:pPr>
        <w:jc w:val="both"/>
      </w:pPr>
    </w:p>
    <w:p w:rsidR="00BD3758" w:rsidRPr="00AE6A17" w:rsidRDefault="00BD3758" w:rsidP="00BD3758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i/>
        </w:rPr>
      </w:pPr>
      <w:r w:rsidRPr="00AE6A17">
        <w:rPr>
          <w:i/>
        </w:rPr>
        <w:t>Комбинаторика – раздел математики, изучающий вопрос…</w:t>
      </w:r>
    </w:p>
    <w:p w:rsidR="00BD3758" w:rsidRPr="00AE6A17" w:rsidRDefault="00BD3758" w:rsidP="00BD3758">
      <w:pPr>
        <w:ind w:left="180" w:hanging="180"/>
        <w:jc w:val="both"/>
      </w:pPr>
      <w:r w:rsidRPr="00AE6A17">
        <w:t xml:space="preserve">     а) о том, сколько и каких комбинаций можно получить из элементов данного множества;</w:t>
      </w:r>
    </w:p>
    <w:p w:rsidR="00BD3758" w:rsidRPr="00AE6A17" w:rsidRDefault="00BD3758" w:rsidP="00BD3758">
      <w:pPr>
        <w:ind w:left="180" w:hanging="180"/>
        <w:jc w:val="both"/>
      </w:pPr>
      <w:r w:rsidRPr="00AE6A17">
        <w:t xml:space="preserve">     б) о том, как строятся логические выражения;</w:t>
      </w:r>
    </w:p>
    <w:p w:rsidR="00BD3758" w:rsidRPr="00AE6A17" w:rsidRDefault="00BD3758" w:rsidP="00BD3758">
      <w:pPr>
        <w:ind w:left="180" w:hanging="180"/>
        <w:jc w:val="both"/>
      </w:pPr>
      <w:r w:rsidRPr="00AE6A17">
        <w:t xml:space="preserve">     в) о подсчете числа выборок, отличающихся порядком расположения или составом элементов.</w:t>
      </w:r>
    </w:p>
    <w:p w:rsidR="00BD3758" w:rsidRPr="00AE6A17" w:rsidRDefault="00BD3758" w:rsidP="00BD3758">
      <w:pPr>
        <w:ind w:left="180" w:hanging="180"/>
        <w:jc w:val="both"/>
        <w:rPr>
          <w:i/>
        </w:rPr>
      </w:pPr>
      <w:r w:rsidRPr="00AE6A17">
        <w:t xml:space="preserve">2.   </w:t>
      </w:r>
      <w:r w:rsidRPr="00AE6A17">
        <w:rPr>
          <w:i/>
        </w:rPr>
        <w:t>В классе 20 мальчиков и 12 девочек. Сколькими способами можно выбрать 1 человека из класса?</w:t>
      </w:r>
    </w:p>
    <w:p w:rsidR="00BD3758" w:rsidRPr="00AE6A17" w:rsidRDefault="00BD3758" w:rsidP="00BD3758">
      <w:pPr>
        <w:ind w:left="180" w:hanging="180"/>
        <w:jc w:val="both"/>
      </w:pPr>
      <w:r w:rsidRPr="00AE6A17">
        <w:t xml:space="preserve">     а)  20;                      б)  12;                     в)  8;                      г) 32;                    </w:t>
      </w:r>
      <w:proofErr w:type="spellStart"/>
      <w:r w:rsidRPr="00AE6A17">
        <w:t>д</w:t>
      </w:r>
      <w:proofErr w:type="spellEnd"/>
      <w:r w:rsidRPr="00AE6A17">
        <w:t>)  240</w:t>
      </w:r>
    </w:p>
    <w:p w:rsidR="00BD3758" w:rsidRPr="00AE6A17" w:rsidRDefault="00BD3758" w:rsidP="00BD3758">
      <w:pPr>
        <w:ind w:left="180" w:hanging="180"/>
        <w:jc w:val="both"/>
        <w:rPr>
          <w:i/>
        </w:rPr>
      </w:pPr>
      <w:r w:rsidRPr="00AE6A17">
        <w:t xml:space="preserve">3.   </w:t>
      </w:r>
      <w:r w:rsidRPr="00AE6A17">
        <w:rPr>
          <w:i/>
        </w:rPr>
        <w:t xml:space="preserve">Если </w:t>
      </w:r>
      <w:r w:rsidRPr="00AE6A17">
        <w:t xml:space="preserve"> </w:t>
      </w:r>
      <w:r w:rsidRPr="00AE6A17">
        <w:rPr>
          <w:i/>
        </w:rPr>
        <w:t>объект</w:t>
      </w:r>
      <w:proofErr w:type="gramStart"/>
      <w:r w:rsidRPr="00AE6A17">
        <w:rPr>
          <w:i/>
        </w:rPr>
        <w:t xml:space="preserve"> А</w:t>
      </w:r>
      <w:proofErr w:type="gramEnd"/>
      <w:r w:rsidRPr="00AE6A17">
        <w:rPr>
          <w:i/>
        </w:rPr>
        <w:t xml:space="preserve"> можно выбрать 5 способами, а В – 7, то сколькими способами можно выбрать объект «А и В»?</w:t>
      </w:r>
    </w:p>
    <w:p w:rsidR="00BD3758" w:rsidRPr="00AE6A17" w:rsidRDefault="00BD3758" w:rsidP="00BD3758">
      <w:pPr>
        <w:ind w:left="180" w:hanging="180"/>
        <w:jc w:val="both"/>
      </w:pPr>
      <w:r w:rsidRPr="00AE6A17">
        <w:t xml:space="preserve">      а)  12;                     б)  35;                     в)  2.</w:t>
      </w:r>
    </w:p>
    <w:p w:rsidR="00BD3758" w:rsidRPr="00AE6A17" w:rsidRDefault="00BD3758" w:rsidP="00BD3758">
      <w:pPr>
        <w:ind w:left="180" w:hanging="180"/>
        <w:jc w:val="both"/>
        <w:rPr>
          <w:i/>
        </w:rPr>
      </w:pPr>
      <w:r w:rsidRPr="00AE6A17">
        <w:t xml:space="preserve">4.   </w:t>
      </w:r>
      <w:r w:rsidRPr="00AE6A17">
        <w:rPr>
          <w:i/>
        </w:rPr>
        <w:t>О какой выборке идет речь в задаче: «Из 15 учащихся класса выбирают дежурного и</w:t>
      </w:r>
      <w:r>
        <w:rPr>
          <w:i/>
        </w:rPr>
        <w:t xml:space="preserve"> </w:t>
      </w:r>
      <w:r w:rsidRPr="00AE6A17">
        <w:rPr>
          <w:i/>
        </w:rPr>
        <w:t>старосту»</w:t>
      </w:r>
      <w:proofErr w:type="gramStart"/>
      <w:r w:rsidRPr="00AE6A17">
        <w:rPr>
          <w:i/>
        </w:rPr>
        <w:t xml:space="preserve"> ?</w:t>
      </w:r>
      <w:proofErr w:type="gramEnd"/>
    </w:p>
    <w:p w:rsidR="00BD3758" w:rsidRPr="00AE6A17" w:rsidRDefault="00BD3758" w:rsidP="00BD3758">
      <w:pPr>
        <w:jc w:val="both"/>
      </w:pPr>
      <w:r w:rsidRPr="00AE6A17">
        <w:t xml:space="preserve">       а) сочетания;          б) размещения;            в) перестановки;          г) дополнения</w:t>
      </w:r>
    </w:p>
    <w:p w:rsidR="00BD3758" w:rsidRPr="00AE6A17" w:rsidRDefault="00BD3758" w:rsidP="00BD3758">
      <w:pPr>
        <w:jc w:val="both"/>
        <w:rPr>
          <w:i/>
        </w:rPr>
      </w:pPr>
      <w:r w:rsidRPr="00AE6A17">
        <w:t xml:space="preserve">5.   </w:t>
      </w:r>
      <w:r w:rsidRPr="00AE6A17">
        <w:rPr>
          <w:i/>
        </w:rPr>
        <w:t>О какой выборке идет речь в задаче: «Из 15 учащихся класса выбирают 2 дежурных»</w:t>
      </w:r>
      <w:proofErr w:type="gramStart"/>
      <w:r w:rsidRPr="00AE6A17">
        <w:rPr>
          <w:i/>
        </w:rPr>
        <w:t xml:space="preserve"> ?</w:t>
      </w:r>
      <w:proofErr w:type="gramEnd"/>
    </w:p>
    <w:p w:rsidR="00BD3758" w:rsidRPr="00AE6A17" w:rsidRDefault="00BD3758" w:rsidP="00BD3758">
      <w:pPr>
        <w:jc w:val="both"/>
      </w:pPr>
      <w:r w:rsidRPr="00AE6A17">
        <w:t>а</w:t>
      </w:r>
      <w:proofErr w:type="gramStart"/>
      <w:r w:rsidRPr="00AE6A17">
        <w:t>)с</w:t>
      </w:r>
      <w:proofErr w:type="gramEnd"/>
      <w:r w:rsidRPr="00AE6A17">
        <w:t xml:space="preserve">очетания;  б)размещения;   в)перестановки;  г)выборки без повторения элементов;   </w:t>
      </w:r>
      <w:proofErr w:type="spellStart"/>
      <w:r w:rsidRPr="00AE6A17">
        <w:t>д</w:t>
      </w:r>
      <w:proofErr w:type="spellEnd"/>
      <w:r w:rsidRPr="00AE6A17">
        <w:t>)вычитания</w:t>
      </w:r>
    </w:p>
    <w:p w:rsidR="00BD3758" w:rsidRPr="00AE6A17" w:rsidRDefault="00BD3758" w:rsidP="00BD3758">
      <w:pPr>
        <w:jc w:val="both"/>
        <w:rPr>
          <w:i/>
        </w:rPr>
      </w:pPr>
      <w:r w:rsidRPr="00AE6A17">
        <w:t xml:space="preserve">6.   </w:t>
      </w:r>
      <w:r w:rsidRPr="00AE6A17">
        <w:rPr>
          <w:i/>
        </w:rPr>
        <w:t>О какой выборке идет речь в задаче: «15 томов энциклопедий расставляются в ряд</w:t>
      </w:r>
    </w:p>
    <w:p w:rsidR="00BD3758" w:rsidRPr="00AE6A17" w:rsidRDefault="00BD3758" w:rsidP="00BD3758">
      <w:pPr>
        <w:jc w:val="both"/>
        <w:rPr>
          <w:i/>
        </w:rPr>
      </w:pPr>
      <w:r w:rsidRPr="00AE6A17">
        <w:rPr>
          <w:i/>
        </w:rPr>
        <w:t xml:space="preserve">       на книжной полке»</w:t>
      </w:r>
      <w:proofErr w:type="gramStart"/>
      <w:r w:rsidRPr="00AE6A17">
        <w:rPr>
          <w:i/>
        </w:rPr>
        <w:t xml:space="preserve"> ?</w:t>
      </w:r>
      <w:proofErr w:type="gramEnd"/>
    </w:p>
    <w:p w:rsidR="00BD3758" w:rsidRPr="00AE6A17" w:rsidRDefault="00BD3758" w:rsidP="00BD3758">
      <w:pPr>
        <w:jc w:val="both"/>
      </w:pPr>
      <w:r w:rsidRPr="00AE6A17">
        <w:rPr>
          <w:i/>
        </w:rPr>
        <w:t xml:space="preserve">      </w:t>
      </w:r>
      <w:r w:rsidRPr="00AE6A17">
        <w:t>а) размещения;            б) перестановки.</w:t>
      </w:r>
    </w:p>
    <w:p w:rsidR="00BD3758" w:rsidRPr="00AE6A17" w:rsidRDefault="00BD3758" w:rsidP="00BD3758">
      <w:pPr>
        <w:jc w:val="both"/>
        <w:rPr>
          <w:i/>
        </w:rPr>
      </w:pPr>
      <w:r w:rsidRPr="00AE6A17">
        <w:t xml:space="preserve">7.   </w:t>
      </w:r>
      <w:r w:rsidRPr="00AE6A17">
        <w:rPr>
          <w:i/>
        </w:rPr>
        <w:t>Сочетаниями называются выборки, отличающиеся только ….</w:t>
      </w:r>
    </w:p>
    <w:p w:rsidR="00BD3758" w:rsidRPr="00AE6A17" w:rsidRDefault="00BD3758" w:rsidP="00BD3758">
      <w:pPr>
        <w:jc w:val="both"/>
      </w:pPr>
      <w:r w:rsidRPr="00AE6A17">
        <w:t>а</w:t>
      </w:r>
      <w:proofErr w:type="gramStart"/>
      <w:r w:rsidRPr="00AE6A17">
        <w:t>)п</w:t>
      </w:r>
      <w:proofErr w:type="gramEnd"/>
      <w:r w:rsidRPr="00AE6A17">
        <w:t>орядком расположения элементов;    б)составом элементов;    в)числовым значением элементов.</w:t>
      </w:r>
    </w:p>
    <w:p w:rsidR="00BD3758" w:rsidRPr="00AE6A17" w:rsidRDefault="00BD3758" w:rsidP="00BD3758">
      <w:pPr>
        <w:jc w:val="both"/>
        <w:rPr>
          <w:i/>
        </w:rPr>
      </w:pPr>
      <w:r w:rsidRPr="00AE6A17">
        <w:t xml:space="preserve">8.   </w:t>
      </w:r>
      <w:r w:rsidRPr="00AE6A17">
        <w:rPr>
          <w:i/>
        </w:rPr>
        <w:t>Перестановками называются выборки, отличающиеся только ….</w:t>
      </w:r>
    </w:p>
    <w:p w:rsidR="00BD3758" w:rsidRPr="00AE6A17" w:rsidRDefault="00BD3758" w:rsidP="00BD3758">
      <w:pPr>
        <w:jc w:val="both"/>
      </w:pPr>
      <w:r w:rsidRPr="00AE6A17">
        <w:t xml:space="preserve">      а</w:t>
      </w:r>
      <w:proofErr w:type="gramStart"/>
      <w:r w:rsidRPr="00AE6A17">
        <w:t>)п</w:t>
      </w:r>
      <w:proofErr w:type="gramEnd"/>
      <w:r w:rsidRPr="00AE6A17">
        <w:t>орядком расположения элементов;        б)составом элементов;        в)количеством элементов.</w:t>
      </w:r>
    </w:p>
    <w:p w:rsidR="00BD3758" w:rsidRPr="00AE6A17" w:rsidRDefault="00BD3758" w:rsidP="00BD3758">
      <w:pPr>
        <w:jc w:val="both"/>
        <w:rPr>
          <w:i/>
        </w:rPr>
      </w:pPr>
      <w:r w:rsidRPr="00AE6A17">
        <w:t xml:space="preserve">9.   </w:t>
      </w:r>
      <w:r w:rsidRPr="00AE6A17">
        <w:rPr>
          <w:i/>
        </w:rPr>
        <w:t>Размещениями называются выборки, отличающиеся только …</w:t>
      </w:r>
    </w:p>
    <w:p w:rsidR="00BD3758" w:rsidRPr="00AE6A17" w:rsidRDefault="00BD3758" w:rsidP="00BD3758">
      <w:pPr>
        <w:jc w:val="both"/>
      </w:pPr>
      <w:r w:rsidRPr="00AE6A17">
        <w:rPr>
          <w:i/>
        </w:rPr>
        <w:t xml:space="preserve">     </w:t>
      </w:r>
      <w:r w:rsidRPr="00AE6A17">
        <w:t>а</w:t>
      </w:r>
      <w:proofErr w:type="gramStart"/>
      <w:r w:rsidRPr="00AE6A17">
        <w:t>)п</w:t>
      </w:r>
      <w:proofErr w:type="gramEnd"/>
      <w:r w:rsidRPr="00AE6A17">
        <w:t xml:space="preserve">орядком расположения элементов;            б)составом элементов;        </w:t>
      </w:r>
    </w:p>
    <w:p w:rsidR="00BD3758" w:rsidRPr="00AE6A17" w:rsidRDefault="00BD3758" w:rsidP="00BD3758">
      <w:pPr>
        <w:jc w:val="both"/>
      </w:pPr>
      <w:r w:rsidRPr="00AE6A17">
        <w:t xml:space="preserve">     в</w:t>
      </w:r>
      <w:proofErr w:type="gramStart"/>
      <w:r w:rsidRPr="00AE6A17">
        <w:t>)к</w:t>
      </w:r>
      <w:proofErr w:type="gramEnd"/>
      <w:r w:rsidRPr="00AE6A17">
        <w:t>оличеством элементов;                                г) порядком расположения или составом элементов.</w:t>
      </w:r>
    </w:p>
    <w:p w:rsidR="00BD3758" w:rsidRPr="00AE6A17" w:rsidRDefault="00BD3758" w:rsidP="00BD3758">
      <w:pPr>
        <w:jc w:val="both"/>
        <w:rPr>
          <w:i/>
        </w:rPr>
      </w:pPr>
      <w:r w:rsidRPr="00AE6A17">
        <w:t xml:space="preserve">10.  </w:t>
      </w:r>
      <w:r w:rsidRPr="00AE6A17">
        <w:rPr>
          <w:i/>
        </w:rPr>
        <w:t xml:space="preserve">По формуле: </w:t>
      </w:r>
      <w:r w:rsidRPr="00AE6A17">
        <w:t xml:space="preserve"> </w:t>
      </w:r>
      <w:r w:rsidRPr="00AE6A17">
        <w:rPr>
          <w:position w:val="-28"/>
        </w:rPr>
        <w:object w:dxaOrig="1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8pt;height:33.35pt" o:ole="">
            <v:imagedata r:id="rId5" o:title=""/>
          </v:shape>
          <o:OLEObject Type="Embed" ProgID="Equation.DSMT4" ShapeID="_x0000_i1025" DrawAspect="Content" ObjectID="_1761865362" r:id="rId6"/>
        </w:object>
      </w:r>
      <w:r w:rsidRPr="00AE6A17">
        <w:t xml:space="preserve"> </w:t>
      </w:r>
      <w:r w:rsidRPr="00AE6A17">
        <w:rPr>
          <w:i/>
        </w:rPr>
        <w:t>вычисляется число…</w:t>
      </w:r>
    </w:p>
    <w:p w:rsidR="00BD3758" w:rsidRPr="00AE6A17" w:rsidRDefault="00BD3758" w:rsidP="00BD3758">
      <w:pPr>
        <w:jc w:val="both"/>
      </w:pPr>
      <w:r w:rsidRPr="00AE6A17">
        <w:rPr>
          <w:i/>
        </w:rPr>
        <w:t xml:space="preserve">     </w:t>
      </w:r>
      <w:r w:rsidRPr="00AE6A17">
        <w:t>а) перестановок;          б</w:t>
      </w:r>
      <w:proofErr w:type="gramStart"/>
      <w:r w:rsidRPr="00AE6A17">
        <w:t>)р</w:t>
      </w:r>
      <w:proofErr w:type="gramEnd"/>
      <w:r w:rsidRPr="00AE6A17">
        <w:t xml:space="preserve">азмещений;          в)сочетаний;          г)дополнений;           </w:t>
      </w:r>
      <w:proofErr w:type="spellStart"/>
      <w:r w:rsidRPr="00AE6A17">
        <w:t>д</w:t>
      </w:r>
      <w:proofErr w:type="spellEnd"/>
      <w:r w:rsidRPr="00AE6A17">
        <w:t>)выборок.</w:t>
      </w:r>
    </w:p>
    <w:p w:rsidR="00BD3758" w:rsidRPr="00AE6A17" w:rsidRDefault="00BD3758" w:rsidP="00BD3758">
      <w:pPr>
        <w:jc w:val="both"/>
        <w:rPr>
          <w:i/>
        </w:rPr>
      </w:pPr>
      <w:r w:rsidRPr="00AE6A17">
        <w:t xml:space="preserve">11. </w:t>
      </w:r>
      <w:r w:rsidRPr="00AE6A17">
        <w:rPr>
          <w:i/>
        </w:rPr>
        <w:t xml:space="preserve">По формуле: </w:t>
      </w:r>
      <w:r w:rsidRPr="00AE6A17">
        <w:t xml:space="preserve"> </w:t>
      </w:r>
      <w:r w:rsidRPr="00AE6A17">
        <w:rPr>
          <w:position w:val="-28"/>
        </w:rPr>
        <w:object w:dxaOrig="820" w:dyaOrig="660">
          <v:shape id="_x0000_i1026" type="#_x0000_t75" style="width:41.25pt;height:33.35pt" o:ole="">
            <v:imagedata r:id="rId7" o:title=""/>
          </v:shape>
          <o:OLEObject Type="Embed" ProgID="Equation.DSMT4" ShapeID="_x0000_i1026" DrawAspect="Content" ObjectID="_1761865363" r:id="rId8"/>
        </w:object>
      </w:r>
      <w:r w:rsidRPr="00AE6A17">
        <w:t xml:space="preserve"> </w:t>
      </w:r>
      <w:r w:rsidRPr="00AE6A17">
        <w:rPr>
          <w:i/>
        </w:rPr>
        <w:t>вычисляется число…</w:t>
      </w:r>
    </w:p>
    <w:p w:rsidR="00BD3758" w:rsidRPr="00AE6A17" w:rsidRDefault="00BD3758" w:rsidP="00BD3758">
      <w:pPr>
        <w:jc w:val="both"/>
      </w:pPr>
      <w:r w:rsidRPr="00AE6A17">
        <w:rPr>
          <w:i/>
        </w:rPr>
        <w:t xml:space="preserve">     </w:t>
      </w:r>
      <w:r w:rsidRPr="00AE6A17">
        <w:t>а) перестановок;           б) сочетаний;           в) размещений;           г) выборок с повторениями.</w:t>
      </w:r>
    </w:p>
    <w:p w:rsidR="00BD3758" w:rsidRPr="00AE6A17" w:rsidRDefault="00BD3758" w:rsidP="00BD3758">
      <w:pPr>
        <w:jc w:val="both"/>
        <w:rPr>
          <w:i/>
        </w:rPr>
      </w:pPr>
      <w:r w:rsidRPr="00AE6A17">
        <w:t xml:space="preserve">12. </w:t>
      </w:r>
      <w:r w:rsidRPr="00AE6A17">
        <w:rPr>
          <w:i/>
        </w:rPr>
        <w:t xml:space="preserve">По формуле: </w:t>
      </w:r>
      <w:r w:rsidRPr="00AE6A17">
        <w:t xml:space="preserve"> </w:t>
      </w:r>
      <w:r w:rsidRPr="00AE6A17">
        <w:rPr>
          <w:b/>
          <w:i/>
          <w:lang w:val="en-US"/>
        </w:rPr>
        <w:t>k</w:t>
      </w:r>
      <w:r w:rsidRPr="00AE6A17">
        <w:rPr>
          <w:b/>
          <w:i/>
        </w:rPr>
        <w:t>!</w:t>
      </w:r>
      <w:r w:rsidRPr="00AE6A17">
        <w:rPr>
          <w:i/>
        </w:rPr>
        <w:t xml:space="preserve"> вычисляется число…</w:t>
      </w:r>
    </w:p>
    <w:p w:rsidR="00BD3758" w:rsidRPr="00AE6A17" w:rsidRDefault="00BD3758" w:rsidP="00BD3758">
      <w:pPr>
        <w:jc w:val="both"/>
      </w:pPr>
      <w:r w:rsidRPr="00AE6A17">
        <w:t xml:space="preserve">      а) перестановок;                                                                 б</w:t>
      </w:r>
      <w:proofErr w:type="gramStart"/>
      <w:r w:rsidRPr="00AE6A17">
        <w:t>)п</w:t>
      </w:r>
      <w:proofErr w:type="gramEnd"/>
      <w:r w:rsidRPr="00AE6A17">
        <w:t xml:space="preserve">ерестановок из </w:t>
      </w:r>
      <w:r w:rsidRPr="00AE6A17">
        <w:rPr>
          <w:i/>
          <w:lang w:val="en-US"/>
        </w:rPr>
        <w:t>k</w:t>
      </w:r>
      <w:r w:rsidRPr="00AE6A17">
        <w:rPr>
          <w:i/>
        </w:rPr>
        <w:t xml:space="preserve"> </w:t>
      </w:r>
      <w:r w:rsidRPr="00AE6A17">
        <w:t xml:space="preserve">элементов;   </w:t>
      </w:r>
    </w:p>
    <w:p w:rsidR="00BD3758" w:rsidRPr="00AE6A17" w:rsidRDefault="00BD3758" w:rsidP="00BD3758">
      <w:pPr>
        <w:jc w:val="both"/>
      </w:pPr>
      <w:r w:rsidRPr="00AE6A17">
        <w:t xml:space="preserve">      в) перестановок  без повторений из </w:t>
      </w:r>
      <w:r w:rsidRPr="00AE6A17">
        <w:rPr>
          <w:i/>
          <w:lang w:val="en-US"/>
        </w:rPr>
        <w:t>k</w:t>
      </w:r>
      <w:r w:rsidRPr="00AE6A17">
        <w:rPr>
          <w:i/>
        </w:rPr>
        <w:t xml:space="preserve"> </w:t>
      </w:r>
      <w:r w:rsidRPr="00AE6A17">
        <w:t>элементов;           г</w:t>
      </w:r>
      <w:proofErr w:type="gramStart"/>
      <w:r w:rsidRPr="00AE6A17">
        <w:t>)с</w:t>
      </w:r>
      <w:proofErr w:type="gramEnd"/>
      <w:r w:rsidRPr="00AE6A17">
        <w:t xml:space="preserve">очетаний;                    </w:t>
      </w:r>
      <w:proofErr w:type="spellStart"/>
      <w:r w:rsidRPr="00AE6A17">
        <w:t>д</w:t>
      </w:r>
      <w:proofErr w:type="spellEnd"/>
      <w:r w:rsidRPr="00AE6A17">
        <w:t xml:space="preserve">) размещений. </w:t>
      </w:r>
    </w:p>
    <w:p w:rsidR="00BD3758" w:rsidRPr="00AE6A17" w:rsidRDefault="00BD3758" w:rsidP="00BD3758">
      <w:pPr>
        <w:jc w:val="both"/>
      </w:pPr>
      <w:r w:rsidRPr="00AE6A17">
        <w:t xml:space="preserve">13. </w:t>
      </w:r>
      <w:r w:rsidRPr="00AE6A17">
        <w:rPr>
          <w:i/>
        </w:rPr>
        <w:t>На 3 карточках написаны цифры 1, 2, 3.</w:t>
      </w:r>
      <w:r w:rsidRPr="00AE6A17">
        <w:t xml:space="preserve"> </w:t>
      </w:r>
    </w:p>
    <w:p w:rsidR="00BD3758" w:rsidRPr="00AE6A17" w:rsidRDefault="00BD3758" w:rsidP="00BD3758">
      <w:pPr>
        <w:jc w:val="both"/>
      </w:pPr>
      <w:r w:rsidRPr="00AE6A17">
        <w:t xml:space="preserve">      </w:t>
      </w:r>
      <w:r w:rsidRPr="00AE6A17">
        <w:rPr>
          <w:i/>
        </w:rPr>
        <w:t>Сколько однозначных чисел можно получить из этих карточек?</w:t>
      </w:r>
      <w:r w:rsidRPr="00AE6A17">
        <w:t xml:space="preserve"> </w:t>
      </w:r>
    </w:p>
    <w:p w:rsidR="00BD3758" w:rsidRPr="00AE6A17" w:rsidRDefault="00BD3758" w:rsidP="00BD3758">
      <w:pPr>
        <w:jc w:val="both"/>
      </w:pPr>
      <w:r w:rsidRPr="00AE6A17">
        <w:t xml:space="preserve">       а)  6;                            б)  3;                         в)  1.</w:t>
      </w:r>
    </w:p>
    <w:p w:rsidR="00BD3758" w:rsidRPr="00AE6A17" w:rsidRDefault="00BD3758" w:rsidP="00BD3758">
      <w:pPr>
        <w:jc w:val="both"/>
        <w:rPr>
          <w:i/>
        </w:rPr>
      </w:pPr>
      <w:r w:rsidRPr="00AE6A17">
        <w:t xml:space="preserve">14. </w:t>
      </w:r>
      <w:r w:rsidRPr="00AE6A17">
        <w:rPr>
          <w:i/>
        </w:rPr>
        <w:t>Из карточек с буквами «а», «б» и «в» составлены выборки: «</w:t>
      </w:r>
      <w:proofErr w:type="spellStart"/>
      <w:r w:rsidRPr="00AE6A17">
        <w:rPr>
          <w:i/>
        </w:rPr>
        <w:t>аб</w:t>
      </w:r>
      <w:proofErr w:type="spellEnd"/>
      <w:r w:rsidRPr="00AE6A17">
        <w:rPr>
          <w:i/>
        </w:rPr>
        <w:t>», «</w:t>
      </w:r>
      <w:proofErr w:type="spellStart"/>
      <w:r w:rsidRPr="00AE6A17">
        <w:rPr>
          <w:i/>
        </w:rPr>
        <w:t>ав</w:t>
      </w:r>
      <w:proofErr w:type="spellEnd"/>
      <w:r w:rsidRPr="00AE6A17">
        <w:rPr>
          <w:i/>
        </w:rPr>
        <w:t>», «</w:t>
      </w:r>
      <w:proofErr w:type="spellStart"/>
      <w:r w:rsidRPr="00AE6A17">
        <w:rPr>
          <w:i/>
        </w:rPr>
        <w:t>бв</w:t>
      </w:r>
      <w:proofErr w:type="spellEnd"/>
      <w:r w:rsidRPr="00AE6A17">
        <w:rPr>
          <w:i/>
        </w:rPr>
        <w:t>».</w:t>
      </w:r>
    </w:p>
    <w:p w:rsidR="00BD3758" w:rsidRPr="00AE6A17" w:rsidRDefault="00BD3758" w:rsidP="00BD3758">
      <w:pPr>
        <w:jc w:val="both"/>
        <w:rPr>
          <w:i/>
        </w:rPr>
      </w:pPr>
      <w:r w:rsidRPr="00AE6A17">
        <w:rPr>
          <w:i/>
        </w:rPr>
        <w:t xml:space="preserve">      Как называются такие выборки?</w:t>
      </w:r>
    </w:p>
    <w:p w:rsidR="00BD3758" w:rsidRPr="00AE6A17" w:rsidRDefault="00BD3758" w:rsidP="00BD3758">
      <w:pPr>
        <w:jc w:val="both"/>
      </w:pPr>
      <w:r w:rsidRPr="00AE6A17">
        <w:rPr>
          <w:i/>
        </w:rPr>
        <w:lastRenderedPageBreak/>
        <w:t xml:space="preserve">      </w:t>
      </w:r>
      <w:r w:rsidRPr="00AE6A17">
        <w:t xml:space="preserve">а) сочетания;                  б) размещения;                        в) перестановки;        </w:t>
      </w:r>
    </w:p>
    <w:p w:rsidR="00BD3758" w:rsidRPr="00AE6A17" w:rsidRDefault="00BD3758" w:rsidP="00BD3758">
      <w:pPr>
        <w:jc w:val="both"/>
      </w:pPr>
      <w:r w:rsidRPr="00AE6A17">
        <w:t xml:space="preserve">      г) выборки с повторениями элементов;                        </w:t>
      </w:r>
      <w:proofErr w:type="spellStart"/>
      <w:r w:rsidRPr="00AE6A17">
        <w:t>д</w:t>
      </w:r>
      <w:proofErr w:type="spellEnd"/>
      <w:r w:rsidRPr="00AE6A17">
        <w:t xml:space="preserve">) дополнения.  </w:t>
      </w:r>
    </w:p>
    <w:p w:rsidR="00BD3758" w:rsidRPr="00AE6A17" w:rsidRDefault="00BD3758" w:rsidP="00BD3758">
      <w:pPr>
        <w:jc w:val="both"/>
        <w:rPr>
          <w:i/>
        </w:rPr>
      </w:pPr>
      <w:r w:rsidRPr="00AE6A17">
        <w:t xml:space="preserve">15. </w:t>
      </w:r>
      <w:r w:rsidRPr="00AE6A17">
        <w:rPr>
          <w:i/>
        </w:rPr>
        <w:t xml:space="preserve">На карточках написаны цифры 2, 5,9. Составляют выборки: 259, 295, 592 и т.д. </w:t>
      </w:r>
    </w:p>
    <w:p w:rsidR="00BD3758" w:rsidRPr="00AE6A17" w:rsidRDefault="00BD3758" w:rsidP="00BD3758">
      <w:pPr>
        <w:jc w:val="both"/>
      </w:pPr>
      <w:r w:rsidRPr="00AE6A17">
        <w:rPr>
          <w:i/>
        </w:rPr>
        <w:t xml:space="preserve">     Как называются такие выборки?</w:t>
      </w:r>
      <w:r w:rsidRPr="00AE6A17">
        <w:t xml:space="preserve">    </w:t>
      </w:r>
    </w:p>
    <w:p w:rsidR="00BD3758" w:rsidRPr="00AE6A17" w:rsidRDefault="00BD3758" w:rsidP="00BD3758">
      <w:pPr>
        <w:jc w:val="both"/>
      </w:pPr>
      <w:r w:rsidRPr="00AE6A17">
        <w:t xml:space="preserve">       а) размещения;            б) сочетания;            в) перестановки;         г) дополнения без повторений.</w:t>
      </w:r>
    </w:p>
    <w:p w:rsidR="00BD3758" w:rsidRPr="00AE6A17" w:rsidRDefault="00BD3758" w:rsidP="00BD3758">
      <w:pPr>
        <w:jc w:val="both"/>
        <w:rPr>
          <w:i/>
        </w:rPr>
      </w:pPr>
      <w:r w:rsidRPr="00AE6A17">
        <w:t xml:space="preserve">16. </w:t>
      </w:r>
      <w:r w:rsidRPr="00AE6A17">
        <w:rPr>
          <w:i/>
        </w:rPr>
        <w:t>На карточках написаны буквы «а», «б», «в». Делают выборки:  «</w:t>
      </w:r>
      <w:proofErr w:type="spellStart"/>
      <w:r w:rsidRPr="00AE6A17">
        <w:rPr>
          <w:i/>
        </w:rPr>
        <w:t>аб</w:t>
      </w:r>
      <w:proofErr w:type="spellEnd"/>
      <w:r w:rsidRPr="00AE6A17">
        <w:rPr>
          <w:i/>
        </w:rPr>
        <w:t>», «ба», «</w:t>
      </w:r>
      <w:proofErr w:type="spellStart"/>
      <w:r w:rsidRPr="00AE6A17">
        <w:rPr>
          <w:i/>
        </w:rPr>
        <w:t>ав</w:t>
      </w:r>
      <w:proofErr w:type="spellEnd"/>
      <w:r w:rsidRPr="00AE6A17">
        <w:rPr>
          <w:i/>
        </w:rPr>
        <w:t>», «</w:t>
      </w:r>
      <w:proofErr w:type="spellStart"/>
      <w:r w:rsidRPr="00AE6A17">
        <w:rPr>
          <w:i/>
        </w:rPr>
        <w:t>ва</w:t>
      </w:r>
      <w:proofErr w:type="spellEnd"/>
      <w:r w:rsidRPr="00AE6A17">
        <w:rPr>
          <w:i/>
        </w:rPr>
        <w:t>», «</w:t>
      </w:r>
      <w:proofErr w:type="spellStart"/>
      <w:r w:rsidRPr="00AE6A17">
        <w:rPr>
          <w:i/>
        </w:rPr>
        <w:t>бв</w:t>
      </w:r>
      <w:proofErr w:type="spellEnd"/>
      <w:r w:rsidRPr="00AE6A17">
        <w:rPr>
          <w:i/>
        </w:rPr>
        <w:t>», «</w:t>
      </w:r>
      <w:proofErr w:type="spellStart"/>
      <w:r w:rsidRPr="00AE6A17">
        <w:rPr>
          <w:i/>
        </w:rPr>
        <w:t>вб</w:t>
      </w:r>
      <w:proofErr w:type="spellEnd"/>
      <w:r w:rsidRPr="00AE6A17">
        <w:rPr>
          <w:i/>
        </w:rPr>
        <w:t>».</w:t>
      </w:r>
    </w:p>
    <w:p w:rsidR="00BD3758" w:rsidRPr="00AE6A17" w:rsidRDefault="00BD3758" w:rsidP="00BD3758">
      <w:pPr>
        <w:jc w:val="both"/>
        <w:rPr>
          <w:i/>
        </w:rPr>
      </w:pPr>
      <w:r w:rsidRPr="00AE6A17">
        <w:rPr>
          <w:i/>
        </w:rPr>
        <w:t xml:space="preserve">     Как называют такие выборки?</w:t>
      </w:r>
    </w:p>
    <w:p w:rsidR="00BD3758" w:rsidRPr="00AE6A17" w:rsidRDefault="00BD3758" w:rsidP="00BD3758">
      <w:pPr>
        <w:jc w:val="both"/>
      </w:pPr>
      <w:r w:rsidRPr="00AE6A17">
        <w:rPr>
          <w:i/>
        </w:rPr>
        <w:t xml:space="preserve">     </w:t>
      </w:r>
      <w:r w:rsidRPr="00AE6A17">
        <w:t xml:space="preserve">а) размещения;           б) сочетания;           в) перестановки;          г) дополнения;         </w:t>
      </w:r>
      <w:proofErr w:type="spellStart"/>
      <w:r w:rsidRPr="00AE6A17">
        <w:t>д</w:t>
      </w:r>
      <w:proofErr w:type="spellEnd"/>
      <w:r w:rsidRPr="00AE6A17">
        <w:t xml:space="preserve">) повторения.                                                                   </w:t>
      </w:r>
    </w:p>
    <w:p w:rsidR="00533EE7" w:rsidRDefault="00533EE7"/>
    <w:sectPr w:rsidR="00533EE7" w:rsidSect="00BD375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6731EC"/>
    <w:multiLevelType w:val="hybridMultilevel"/>
    <w:tmpl w:val="68DE8C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BD3758"/>
    <w:rsid w:val="00533EE7"/>
    <w:rsid w:val="00BD37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375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22</Words>
  <Characters>2979</Characters>
  <Application>Microsoft Office Word</Application>
  <DocSecurity>0</DocSecurity>
  <Lines>24</Lines>
  <Paragraphs>6</Paragraphs>
  <ScaleCrop>false</ScaleCrop>
  <Company/>
  <LinksUpToDate>false</LinksUpToDate>
  <CharactersWithSpaces>34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23-11-18T23:15:00Z</dcterms:created>
  <dcterms:modified xsi:type="dcterms:W3CDTF">2023-11-18T23:16:00Z</dcterms:modified>
</cp:coreProperties>
</file>